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6674" w:rsidRDefault="00BD6674" w:rsidP="00BD6674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B25E6" w:rsidRPr="009B25E6" w:rsidRDefault="009B25E6" w:rsidP="00BD66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40"/>
          <w:szCs w:val="40"/>
          <w:lang w:val="en-US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en-US"/>
        </w:rPr>
        <w:t xml:space="preserve"> </w:t>
      </w:r>
      <w:r w:rsidRPr="009B25E6">
        <w:rPr>
          <w:rFonts w:ascii="Times New Roman" w:eastAsia="Times New Roman" w:hAnsi="Times New Roman" w:cs="Times New Roman"/>
          <w:b/>
          <w:color w:val="FF0000"/>
          <w:sz w:val="40"/>
          <w:szCs w:val="40"/>
          <w:lang w:val="en-US"/>
        </w:rPr>
        <w:t>TUẦN 23 TIẾT 46 -46</w:t>
      </w:r>
    </w:p>
    <w:p w:rsidR="00BD6674" w:rsidRPr="00BD6674" w:rsidRDefault="009B25E6" w:rsidP="00BD66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val="en-US"/>
        </w:rPr>
      </w:pPr>
      <w:r>
        <w:rPr>
          <w:rFonts w:ascii="Times New Roman" w:eastAsia="Times New Roman" w:hAnsi="Times New Roman" w:cs="Times New Roman"/>
          <w:b/>
          <w:sz w:val="40"/>
          <w:szCs w:val="40"/>
          <w:lang w:val="en-US"/>
        </w:rPr>
        <w:t xml:space="preserve"> </w:t>
      </w:r>
      <w:proofErr w:type="spellStart"/>
      <w:r w:rsidR="00BD6674" w:rsidRPr="00BD6674">
        <w:rPr>
          <w:rFonts w:ascii="Times New Roman" w:eastAsia="Times New Roman" w:hAnsi="Times New Roman" w:cs="Times New Roman"/>
          <w:b/>
          <w:sz w:val="40"/>
          <w:szCs w:val="40"/>
          <w:u w:val="single"/>
          <w:lang w:val="en-US"/>
        </w:rPr>
        <w:t>Bài</w:t>
      </w:r>
      <w:proofErr w:type="spellEnd"/>
      <w:r w:rsidR="00BD6674" w:rsidRPr="00BD6674">
        <w:rPr>
          <w:rFonts w:ascii="Times New Roman" w:eastAsia="Times New Roman" w:hAnsi="Times New Roman" w:cs="Times New Roman"/>
          <w:b/>
          <w:sz w:val="40"/>
          <w:szCs w:val="40"/>
          <w:u w:val="single"/>
          <w:lang w:val="en-US"/>
        </w:rPr>
        <w:t xml:space="preserve"> </w:t>
      </w:r>
      <w:proofErr w:type="gramStart"/>
      <w:r w:rsidR="00BD6674" w:rsidRPr="00BD6674">
        <w:rPr>
          <w:rFonts w:ascii="Times New Roman" w:eastAsia="Times New Roman" w:hAnsi="Times New Roman" w:cs="Times New Roman"/>
          <w:b/>
          <w:sz w:val="40"/>
          <w:szCs w:val="40"/>
          <w:u w:val="single"/>
          <w:lang w:val="en-US"/>
        </w:rPr>
        <w:t>21</w:t>
      </w:r>
      <w:r w:rsidR="00BD6674" w:rsidRPr="00BD6674">
        <w:rPr>
          <w:rFonts w:ascii="Times New Roman" w:eastAsia="Times New Roman" w:hAnsi="Times New Roman" w:cs="Times New Roman"/>
          <w:b/>
          <w:sz w:val="40"/>
          <w:szCs w:val="40"/>
          <w:lang w:val="en-US"/>
        </w:rPr>
        <w:t xml:space="preserve"> :</w:t>
      </w:r>
      <w:proofErr w:type="gramEnd"/>
      <w:r w:rsidR="00BD6674" w:rsidRPr="00BD6674">
        <w:rPr>
          <w:rFonts w:ascii="Times New Roman" w:eastAsia="Times New Roman" w:hAnsi="Times New Roman" w:cs="Times New Roman"/>
          <w:b/>
          <w:bCs/>
          <w:sz w:val="40"/>
          <w:szCs w:val="40"/>
          <w:lang w:val="en-US"/>
        </w:rPr>
        <w:t xml:space="preserve"> TỰ CẢM</w:t>
      </w: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I.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hông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riêng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kín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í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(C)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hạ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qua.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ườ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ườ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à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ô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sym w:font="Symbol" w:char="F046"/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qua (C)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ượ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ọ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ô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iê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  <w:r w:rsidRPr="00BD6674">
        <w:rPr>
          <w:rFonts w:ascii="Times New Roman" w:eastAsia="Times New Roman" w:hAnsi="Times New Roman" w:cs="Times New Roman"/>
          <w:position w:val="-4"/>
          <w:sz w:val="36"/>
          <w:szCs w:val="36"/>
          <w:lang w:val="en-US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pt" o:ole="">
            <v:imagedata r:id="rId4" o:title=""/>
          </v:shape>
          <o:OLEObject Type="Embed" ProgID="Equation.DSMT4" ShapeID="_x0000_i1025" DrawAspect="Content" ObjectID="_1707461605" r:id="rId5"/>
        </w:objec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proofErr w:type="gram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 :</w:t>
      </w:r>
      <w:proofErr w:type="gram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(H)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ệ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ố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phụ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uộ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ào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ấ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ạo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í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ướ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í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(C).</w:t>
      </w:r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16"/>
          <w:szCs w:val="16"/>
          <w:bdr w:val="single" w:sz="4" w:space="0" w:color="auto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ô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õ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ắ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: </w: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 xml:space="preserve">L = </w:t>
      </w:r>
      <w:r w:rsidRPr="00BD6674">
        <w:rPr>
          <w:rFonts w:ascii="Times New Roman" w:eastAsia="Times New Roman" w:hAnsi="Times New Roman" w:cs="Times New Roman"/>
          <w:position w:val="-24"/>
          <w:sz w:val="36"/>
          <w:szCs w:val="36"/>
          <w:bdr w:val="single" w:sz="4" w:space="0" w:color="auto"/>
          <w:lang w:val="en-US"/>
        </w:rPr>
        <w:object w:dxaOrig="1300" w:dyaOrig="660">
          <v:shape id="_x0000_i1026" type="#_x0000_t75" style="width:77.25pt;height:42pt" o:ole="">
            <v:imagedata r:id="rId6" o:title=""/>
          </v:shape>
          <o:OLEObject Type="Embed" ProgID="Equation.DSMT4" ShapeID="_x0000_i1026" DrawAspect="Content" ObjectID="_1707461606" r:id="rId7"/>
        </w:object>
      </w:r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õ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ắ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: </w: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 xml:space="preserve">L = </w:t>
      </w:r>
      <w:r w:rsidRPr="00BD6674">
        <w:rPr>
          <w:rFonts w:ascii="Times New Roman" w:eastAsia="Times New Roman" w:hAnsi="Times New Roman" w:cs="Times New Roman"/>
          <w:position w:val="-24"/>
          <w:sz w:val="36"/>
          <w:szCs w:val="36"/>
          <w:bdr w:val="single" w:sz="4" w:space="0" w:color="auto"/>
          <w:lang w:val="en-US"/>
        </w:rPr>
        <w:object w:dxaOrig="1440" w:dyaOrig="660">
          <v:shape id="_x0000_i1027" type="#_x0000_t75" style="width:81.75pt;height:41.25pt" o:ole="">
            <v:imagedata r:id="rId8" o:title=""/>
          </v:shape>
          <o:OLEObject Type="Embed" ProgID="Equation.DSMT4" ShapeID="_x0000_i1027" DrawAspect="Content" ObjectID="_1707461607" r:id="rId9"/>
        </w:objec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ớ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pt-BR"/>
        </w:rPr>
        <w:sym w:font="Symbol" w:char="F06D"/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pt-BR"/>
        </w:rPr>
        <w:sym w:font="Symbol" w:char="F0BB"/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10</w:t>
      </w:r>
      <w:r w:rsidRPr="00BD6674">
        <w:rPr>
          <w:rFonts w:ascii="Times New Roman" w:eastAsia="Times New Roman" w:hAnsi="Times New Roman" w:cs="Times New Roman"/>
          <w:sz w:val="36"/>
          <w:szCs w:val="36"/>
          <w:vertAlign w:val="superscript"/>
          <w:lang w:val="en-US"/>
        </w:rPr>
        <w:t>4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ẩ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II.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  <w:t xml:space="preserve">1)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Định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nghĩa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2"/>
          <w:szCs w:val="2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iCs/>
          <w:noProof/>
          <w:sz w:val="35"/>
          <w:szCs w:val="35"/>
          <w:u w:val="single"/>
          <w:lang w:eastAsia="en-GB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384165</wp:posOffset>
                </wp:positionH>
                <wp:positionV relativeFrom="paragraph">
                  <wp:posOffset>748030</wp:posOffset>
                </wp:positionV>
                <wp:extent cx="1383030" cy="1333500"/>
                <wp:effectExtent l="5715" t="4445" r="1905" b="14605"/>
                <wp:wrapSquare wrapText="bothSides"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3030" cy="1333500"/>
                          <a:chOff x="8784" y="5381"/>
                          <a:chExt cx="2178" cy="2100"/>
                        </a:xfrm>
                      </wpg:grpSpPr>
                      <wpg:grpSp>
                        <wpg:cNvPr id="30" name="Group 31"/>
                        <wpg:cNvGrpSpPr>
                          <a:grpSpLocks/>
                        </wpg:cNvGrpSpPr>
                        <wpg:grpSpPr bwMode="auto">
                          <a:xfrm>
                            <a:off x="8784" y="5381"/>
                            <a:ext cx="2052" cy="2100"/>
                            <a:chOff x="5694" y="10271"/>
                            <a:chExt cx="2052" cy="2100"/>
                          </a:xfrm>
                        </wpg:grpSpPr>
                        <wps:wsp>
                          <wps:cNvPr id="31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94" y="11111"/>
                              <a:ext cx="2052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5916" y="10706"/>
                              <a:ext cx="1596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6" y="11480"/>
                              <a:ext cx="261" cy="261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4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6549" y="10271"/>
                              <a:ext cx="457" cy="540"/>
                              <a:chOff x="9711" y="11945"/>
                              <a:chExt cx="457" cy="540"/>
                            </a:xfrm>
                          </wpg:grpSpPr>
                          <wpg:grpSp>
                            <wpg:cNvPr id="35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14" y="12290"/>
                                <a:ext cx="454" cy="180"/>
                                <a:chOff x="2255" y="1920"/>
                                <a:chExt cx="291" cy="98"/>
                              </a:xfrm>
                            </wpg:grpSpPr>
                            <wps:wsp>
                              <wps:cNvPr id="36" name="Rectangl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55" y="1948"/>
                                  <a:ext cx="291" cy="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grpSp>
                              <wpg:cNvPr id="37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6" y="1920"/>
                                  <a:ext cx="290" cy="98"/>
                                  <a:chOff x="2638" y="1945"/>
                                  <a:chExt cx="290" cy="98"/>
                                </a:xfrm>
                              </wpg:grpSpPr>
                              <wps:wsp>
                                <wps:cNvPr id="38" name="Arc 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38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337 0 0"/>
                                      <a:gd name="G1" fmla="+- 21600 0 0"/>
                                      <a:gd name="G2" fmla="+- 21600 0 0"/>
                                      <a:gd name="T0" fmla="*/ 0 w 42937"/>
                                      <a:gd name="T1" fmla="*/ 18242 h 36125"/>
                                      <a:gd name="T2" fmla="*/ 37324 w 42937"/>
                                      <a:gd name="T3" fmla="*/ 36125 h 36125"/>
                                      <a:gd name="T4" fmla="*/ 21337 w 42937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937" h="36125" fill="none" extrusionOk="0">
                                        <a:moveTo>
                                          <a:pt x="-1" y="18241"/>
                                        </a:moveTo>
                                        <a:cubicBezTo>
                                          <a:pt x="1652" y="7738"/>
                                          <a:pt x="10704" y="0"/>
                                          <a:pt x="21337" y="0"/>
                                        </a:cubicBezTo>
                                        <a:cubicBezTo>
                                          <a:pt x="33266" y="0"/>
                                          <a:pt x="42937" y="9670"/>
                                          <a:pt x="42937" y="21600"/>
                                        </a:cubicBezTo>
                                        <a:cubicBezTo>
                                          <a:pt x="42937" y="26971"/>
                                          <a:pt x="40935" y="32149"/>
                                          <a:pt x="37324" y="36125"/>
                                        </a:cubicBezTo>
                                      </a:path>
                                      <a:path w="42937" h="36125" stroke="0" extrusionOk="0">
                                        <a:moveTo>
                                          <a:pt x="-1" y="18241"/>
                                        </a:moveTo>
                                        <a:cubicBezTo>
                                          <a:pt x="1652" y="7738"/>
                                          <a:pt x="10704" y="0"/>
                                          <a:pt x="21337" y="0"/>
                                        </a:cubicBezTo>
                                        <a:cubicBezTo>
                                          <a:pt x="33266" y="0"/>
                                          <a:pt x="42937" y="9670"/>
                                          <a:pt x="42937" y="21600"/>
                                        </a:cubicBezTo>
                                        <a:cubicBezTo>
                                          <a:pt x="42937" y="26971"/>
                                          <a:pt x="40935" y="32149"/>
                                          <a:pt x="37324" y="36125"/>
                                        </a:cubicBezTo>
                                        <a:lnTo>
                                          <a:pt x="2133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9" name="Arc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77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0" name="Arc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17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1" name="Arc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57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2" name="Arc 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96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3" name="Arc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34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44" name="Arc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74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2886"/>
                                      <a:gd name="T1" fmla="*/ 35940 h 35940"/>
                                      <a:gd name="T2" fmla="*/ 42886 w 42886"/>
                                      <a:gd name="T3" fmla="*/ 17930 h 35940"/>
                                      <a:gd name="T4" fmla="*/ 21600 w 42886"/>
                                      <a:gd name="T5" fmla="*/ 21600 h 359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886" h="35940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2113" y="0"/>
                                          <a:pt x="41099" y="7569"/>
                                          <a:pt x="42885" y="17930"/>
                                        </a:cubicBezTo>
                                      </a:path>
                                      <a:path w="42886" h="35940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2113" y="0"/>
                                          <a:pt x="41099" y="7569"/>
                                          <a:pt x="42885" y="17930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45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11" y="11945"/>
                                <a:ext cx="45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674" w:rsidRPr="008F524A" w:rsidRDefault="00BD6674" w:rsidP="00BD6674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L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6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0" y="12011"/>
                              <a:ext cx="228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08" y="12011"/>
                              <a:ext cx="228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21" y="12101"/>
                              <a:ext cx="57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9" y="12011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93" y="1210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1" y="11861"/>
                              <a:ext cx="39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674" w:rsidRPr="004138BF" w:rsidRDefault="00BD6674" w:rsidP="00BD6674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3" y="11831"/>
                              <a:ext cx="1026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674" w:rsidRDefault="00BD6674" w:rsidP="00BD6674">
                                <w:r>
                                  <w:t xml:space="preserve">+    –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25" y="11171"/>
                              <a:ext cx="57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674" w:rsidRPr="004E5EBF" w:rsidRDefault="00BD6674" w:rsidP="00BD6674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0221" y="5756"/>
                            <a:ext cx="74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674" w:rsidRPr="0054119E" w:rsidRDefault="00BD6674" w:rsidP="00BD6674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L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10311" y="5816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left:0;text-align:left;margin-left:423.95pt;margin-top:58.9pt;width:108.9pt;height:105pt;z-index:251660288" coordorigin="8784,5381" coordsize="2178,2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">
                <v:group id="Group 31" o:spid="_x0000_s1027" style="position:absolute;left:8784;top:5381;width:2052;height:2100" coordorigin="5694,10271" coordsize="2052,2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rect id="Rectangle 32" o:spid="_x0000_s1028" style="position:absolute;left:5694;top:11111;width:2052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v:rect id="Rectangle 33" o:spid="_x0000_s1029" style="position:absolute;left:5916;top:10706;width:1596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"/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34" o:spid="_x0000_s1030" type="#_x0000_t123" style="position:absolute;left:6606;top:11480;width:261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"/>
                  <v:group id="Group 35" o:spid="_x0000_s1031" style="position:absolute;left:6549;top:10271;width:457;height:540" coordorigin="9711,11945" coordsize="457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group id="Group 36" o:spid="_x0000_s1032" style="position:absolute;left:9714;top:12290;width:454;height:180" coordorigin="2255,1920" coordsize="291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<v:rect id="Rectangle 37" o:spid="_x0000_s1033" style="position:absolute;left:2255;top:1948;width:291;height: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" strokecolor="white"/>
                      <v:group id="Group 38" o:spid="_x0000_s1034" style="position:absolute;left:2256;top:1920;width:290;height:98" coordorigin="2638,1945" coordsize="29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shape id="Arc 39" o:spid="_x0000_s1035" style="position:absolute;left:2638;top:1945;width:54;height:97;visibility:visible;mso-wrap-style:square;v-text-anchor:middle" coordsize="42937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" path="m-1,18241nfc1652,7738,10704,,21337,,33266,,42937,9670,42937,21600v,5371,-2002,10549,-5613,14525em-1,18241nsc1652,7738,10704,,21337,,33266,,42937,9670,42937,21600v,5371,-2002,10549,-5613,14525l21337,21600,-1,18241xe" filled="f" fillcolor="#bbe0e3">
                          <v:path arrowok="t" o:extrusionok="f" o:connecttype="custom" o:connectlocs="0,49;47,97;27,58" o:connectangles="0,0,0"/>
                        </v:shape>
                        <v:shape id="Arc 40" o:spid="_x0000_s1036" style="position:absolute;left:2677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41" o:spid="_x0000_s1037" style="position:absolute;left:271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42" o:spid="_x0000_s1038" style="position:absolute;left:275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43" o:spid="_x0000_s1039" style="position:absolute;left:2796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44" o:spid="_x0000_s1040" style="position:absolute;left:2834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45" o:spid="_x0000_s1041" style="position:absolute;left:2874;top:1946;width:54;height:97;visibility:visible;mso-wrap-style:square;v-text-anchor:middle" coordsize="42886,3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" path="m5446,35940nfc1937,31987,,26885,,21600,,9670,9670,,21600,,32113,,41099,7569,42885,17930em5446,35940nsc1937,31987,,26885,,21600,,9670,9670,,21600,,32113,,41099,7569,42885,17930l21600,21600,5446,35940xe" filled="f" fillcolor="#bbe0e3">
                          <v:path arrowok="t" o:extrusionok="f" o:connecttype="custom" o:connectlocs="7,97;54,48;27,58" o:connectangles="0,0,0"/>
                        </v:shape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6" o:spid="_x0000_s1042" type="#_x0000_t202" style="position:absolute;left:9711;top:11945;width:45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<v:textbox>
                        <w:txbxContent>
                          <w:p w:rsidR="00BD6674" w:rsidRPr="008F524A" w:rsidRDefault="00BD6674" w:rsidP="00BD6674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L </w:t>
                            </w:r>
                          </w:p>
                        </w:txbxContent>
                      </v:textbox>
                    </v:shape>
                  </v:group>
                  <v:rect id="Rectangle 47" o:spid="_x0000_s1043" style="position:absolute;left:7020;top:12011;width:22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" stroked="f"/>
                  <v:line id="Line 48" o:spid="_x0000_s1044" style="position:absolute;flip:y;visibility:visible;mso-wrap-style:square" from="7008,12011" to="7236,12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  <v:rect id="Rectangle 49" o:spid="_x0000_s1045" style="position:absolute;left:6321;top:12101;width:57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" stroked="f"/>
                  <v:line id="Line 50" o:spid="_x0000_s1046" style="position:absolute;visibility:visible;mso-wrap-style:square" from="6309,12011" to="6309,12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" strokeweight="1.5pt"/>
                  <v:line id="Line 51" o:spid="_x0000_s1047" style="position:absolute;visibility:visible;mso-wrap-style:square" from="6393,12101" to="6393,12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" strokeweight="1.5pt"/>
                  <v:shape id="Text Box 52" o:spid="_x0000_s1048" type="#_x0000_t202" style="position:absolute;left:7161;top:11861;width:39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:rsidR="00BD6674" w:rsidRPr="004138BF" w:rsidRDefault="00BD6674" w:rsidP="00BD6674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53" o:spid="_x0000_s1049" type="#_x0000_t202" style="position:absolute;left:5943;top:11831;width:102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<v:textbox>
                      <w:txbxContent>
                        <w:p w:rsidR="00BD6674" w:rsidRDefault="00BD6674" w:rsidP="00BD6674">
                          <w:r>
                            <w:t xml:space="preserve">+    – </w:t>
                          </w:r>
                        </w:p>
                      </w:txbxContent>
                    </v:textbox>
                  </v:shape>
                  <v:shape id="Text Box 54" o:spid="_x0000_s1050" type="#_x0000_t202" style="position:absolute;left:6525;top:11171;width:5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:rsidR="00BD6674" w:rsidRPr="004E5EBF" w:rsidRDefault="00BD6674" w:rsidP="00BD6674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Đ</w:t>
                          </w:r>
                        </w:p>
                      </w:txbxContent>
                    </v:textbox>
                  </v:shape>
                </v:group>
                <v:shape id="Text Box 55" o:spid="_x0000_s1051" type="#_x0000_t202" style="position:absolute;left:10221;top:5756;width:74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BD6674" w:rsidRPr="0054119E" w:rsidRDefault="00BD6674" w:rsidP="00BD6674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t>i</w:t>
                        </w:r>
                        <w:r>
                          <w:rPr>
                            <w:vertAlign w:val="subscript"/>
                          </w:rPr>
                          <w:t>L</w:t>
                        </w:r>
                        <w:proofErr w:type="spellEnd"/>
                      </w:p>
                    </w:txbxContent>
                  </v:textbox>
                </v:shape>
                <v:line id="Line 56" o:spid="_x0000_s1052" style="position:absolute;visibility:visible;mso-wrap-style:square" from="10311,5816" to="10482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">
                  <v:stroke endarrow="block"/>
                </v:line>
                <w10:wrap type="square"/>
              </v:group>
            </w:pict>
          </mc:Fallback>
        </mc:AlternateConten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ả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iế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i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ô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qua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ượ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ở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iế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i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ườ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  <w:t xml:space="preserve">2)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số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ví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dụ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về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u w:val="single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b/>
          <w:i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ind w:firstLine="187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firstLine="187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firstLine="187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a.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>Ví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>dụ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 xml:space="preserve"> 1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: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ó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(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ìn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ẽ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) </w: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ó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ó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K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1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á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ga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ò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gram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2 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áng</w:t>
      </w:r>
      <w:proofErr w:type="spellEnd"/>
      <w:proofErr w:type="gram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4"/>
          <w:szCs w:val="4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36"/>
          <w:szCs w:val="3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>Giải</w:t>
      </w:r>
      <w:proofErr w:type="spellEnd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>thích</w:t>
      </w:r>
      <w:proofErr w:type="spellEnd"/>
      <w:r w:rsidRPr="00BD6674">
        <w:rPr>
          <w:rFonts w:ascii="Times New Roman" w:eastAsia="Times New Roman" w:hAnsi="Times New Roman" w:cs="Times New Roman"/>
          <w:i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5"/>
          <w:szCs w:val="35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ó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khóa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k,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qua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và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2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ă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lê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ột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ngột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xảy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ác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ụ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cả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rở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sự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ă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qua L. Do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ó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qua L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và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2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ăng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lên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sz w:val="35"/>
          <w:szCs w:val="35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ind w:firstLine="187"/>
        <w:jc w:val="both"/>
        <w:rPr>
          <w:rFonts w:ascii="Times New Roman" w:eastAsia="Times New Roman" w:hAnsi="Times New Roman" w:cs="Times New Roman"/>
          <w:sz w:val="34"/>
          <w:szCs w:val="34"/>
          <w:lang w:val="en-US"/>
        </w:rPr>
      </w:pPr>
      <w:r w:rsidRPr="00BD6674">
        <w:rPr>
          <w:rFonts w:ascii="Times New Roman" w:eastAsia="Times New Roman" w:hAnsi="Times New Roman" w:cs="Times New Roman"/>
          <w:iCs/>
          <w:noProof/>
          <w:sz w:val="36"/>
          <w:szCs w:val="36"/>
          <w:u w:val="single"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343525</wp:posOffset>
                </wp:positionH>
                <wp:positionV relativeFrom="paragraph">
                  <wp:posOffset>0</wp:posOffset>
                </wp:positionV>
                <wp:extent cx="1303020" cy="1143000"/>
                <wp:effectExtent l="12700" t="11430" r="8255" b="17145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3020" cy="1143000"/>
                          <a:chOff x="4614" y="14151"/>
                          <a:chExt cx="2052" cy="18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614" y="14691"/>
                            <a:ext cx="2052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4836" y="14151"/>
                            <a:ext cx="1671" cy="1245"/>
                            <a:chOff x="2202" y="14376"/>
                            <a:chExt cx="1671" cy="1245"/>
                          </a:xfrm>
                        </wpg:grpSpPr>
                        <wps:wsp>
                          <wps:cNvPr id="4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2" y="14511"/>
                              <a:ext cx="1596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3" y="14376"/>
                              <a:ext cx="261" cy="261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AutoShap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3288" y="15285"/>
                              <a:ext cx="261" cy="261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2391" y="14976"/>
                              <a:ext cx="457" cy="540"/>
                              <a:chOff x="9711" y="11945"/>
                              <a:chExt cx="457" cy="540"/>
                            </a:xfrm>
                          </wpg:grpSpPr>
                          <wpg:grpSp>
                            <wpg:cNvPr id="8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14" y="12290"/>
                                <a:ext cx="454" cy="180"/>
                                <a:chOff x="2255" y="1920"/>
                                <a:chExt cx="291" cy="98"/>
                              </a:xfrm>
                            </wpg:grpSpPr>
                            <wps:wsp>
                              <wps:cNvPr id="9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55" y="1948"/>
                                  <a:ext cx="291" cy="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grpSp>
                              <wpg:cNvPr id="10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6" y="1920"/>
                                  <a:ext cx="290" cy="98"/>
                                  <a:chOff x="2638" y="1945"/>
                                  <a:chExt cx="290" cy="98"/>
                                </a:xfrm>
                              </wpg:grpSpPr>
                              <wps:wsp>
                                <wps:cNvPr id="11" name="Arc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38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337 0 0"/>
                                      <a:gd name="G1" fmla="+- 21600 0 0"/>
                                      <a:gd name="G2" fmla="+- 21600 0 0"/>
                                      <a:gd name="T0" fmla="*/ 0 w 42937"/>
                                      <a:gd name="T1" fmla="*/ 18242 h 36125"/>
                                      <a:gd name="T2" fmla="*/ 37324 w 42937"/>
                                      <a:gd name="T3" fmla="*/ 36125 h 36125"/>
                                      <a:gd name="T4" fmla="*/ 21337 w 42937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937" h="36125" fill="none" extrusionOk="0">
                                        <a:moveTo>
                                          <a:pt x="-1" y="18241"/>
                                        </a:moveTo>
                                        <a:cubicBezTo>
                                          <a:pt x="1652" y="7738"/>
                                          <a:pt x="10704" y="0"/>
                                          <a:pt x="21337" y="0"/>
                                        </a:cubicBezTo>
                                        <a:cubicBezTo>
                                          <a:pt x="33266" y="0"/>
                                          <a:pt x="42937" y="9670"/>
                                          <a:pt x="42937" y="21600"/>
                                        </a:cubicBezTo>
                                        <a:cubicBezTo>
                                          <a:pt x="42937" y="26971"/>
                                          <a:pt x="40935" y="32149"/>
                                          <a:pt x="37324" y="36125"/>
                                        </a:cubicBezTo>
                                      </a:path>
                                      <a:path w="42937" h="36125" stroke="0" extrusionOk="0">
                                        <a:moveTo>
                                          <a:pt x="-1" y="18241"/>
                                        </a:moveTo>
                                        <a:cubicBezTo>
                                          <a:pt x="1652" y="7738"/>
                                          <a:pt x="10704" y="0"/>
                                          <a:pt x="21337" y="0"/>
                                        </a:cubicBezTo>
                                        <a:cubicBezTo>
                                          <a:pt x="33266" y="0"/>
                                          <a:pt x="42937" y="9670"/>
                                          <a:pt x="42937" y="21600"/>
                                        </a:cubicBezTo>
                                        <a:cubicBezTo>
                                          <a:pt x="42937" y="26971"/>
                                          <a:pt x="40935" y="32149"/>
                                          <a:pt x="37324" y="36125"/>
                                        </a:cubicBezTo>
                                        <a:lnTo>
                                          <a:pt x="2133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2" name="Arc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77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3" name="Arc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17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4" name="Arc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57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5" name="Arc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96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6" name="Arc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34" y="1945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3200"/>
                                      <a:gd name="T1" fmla="*/ 35940 h 36125"/>
                                      <a:gd name="T2" fmla="*/ 37587 w 43200"/>
                                      <a:gd name="T3" fmla="*/ 36125 h 36125"/>
                                      <a:gd name="T4" fmla="*/ 21600 w 43200"/>
                                      <a:gd name="T5" fmla="*/ 21600 h 36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6125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</a:path>
                                      <a:path w="43200" h="36125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199" y="26971"/>
                                          <a:pt x="41198" y="32149"/>
                                          <a:pt x="37587" y="36125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7" name="Arc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74" y="1946"/>
                                    <a:ext cx="54" cy="9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5447 w 42886"/>
                                      <a:gd name="T1" fmla="*/ 35940 h 35940"/>
                                      <a:gd name="T2" fmla="*/ 42886 w 42886"/>
                                      <a:gd name="T3" fmla="*/ 17930 h 35940"/>
                                      <a:gd name="T4" fmla="*/ 21600 w 42886"/>
                                      <a:gd name="T5" fmla="*/ 21600 h 359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886" h="35940" fill="none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2113" y="0"/>
                                          <a:pt x="41099" y="7569"/>
                                          <a:pt x="42885" y="17930"/>
                                        </a:cubicBezTo>
                                      </a:path>
                                      <a:path w="42886" h="35940" stroke="0" extrusionOk="0">
                                        <a:moveTo>
                                          <a:pt x="5446" y="35940"/>
                                        </a:moveTo>
                                        <a:cubicBezTo>
                                          <a:pt x="1937" y="31987"/>
                                          <a:pt x="0" y="26885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2113" y="0"/>
                                          <a:pt x="41099" y="7569"/>
                                          <a:pt x="42885" y="17930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BBE0E3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8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11" y="11945"/>
                                <a:ext cx="456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D6674" w:rsidRPr="008F524A" w:rsidRDefault="00BD6674" w:rsidP="00BD6674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L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6" y="14436"/>
                              <a:ext cx="342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9" y="14556"/>
                              <a:ext cx="654" cy="10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674" w:rsidRDefault="00BD6674" w:rsidP="00BD6674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5B37BD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 w:rsidRPr="005B37BD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  <w:p w:rsidR="00BD6674" w:rsidRPr="004138BF" w:rsidRDefault="00BD6674" w:rsidP="00BD6674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BD6674" w:rsidRPr="005B37BD" w:rsidRDefault="00BD6674" w:rsidP="00BD6674">
                                <w:pPr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9" y="14541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D6674" w:rsidRPr="004138BF" w:rsidRDefault="00BD6674" w:rsidP="00BD6674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5940" y="15591"/>
                            <a:ext cx="2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5928" y="15591"/>
                            <a:ext cx="228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5241" y="15681"/>
                            <a:ext cx="57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229" y="1559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5313" y="1568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081" y="15471"/>
                            <a:ext cx="39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674" w:rsidRPr="004138BF" w:rsidRDefault="00BD6674" w:rsidP="00BD667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863" y="15411"/>
                            <a:ext cx="1026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674" w:rsidRDefault="00BD6674" w:rsidP="00BD6674">
                              <w:r>
                                <w:t xml:space="preserve">+    –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3" style="position:absolute;left:0;text-align:left;margin-left:420.75pt;margin-top:0;width:102.6pt;height:90pt;z-index:251659264" coordorigin="4614,14151" coordsize="2052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">
                <v:rect id="Rectangle 3" o:spid="_x0000_s1054" style="position:absolute;left:4614;top:14691;width:2052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group id="Group 4" o:spid="_x0000_s1055" style="position:absolute;left:4836;top:14151;width:1671;height:1245" coordorigin="2202,14376" coordsize="1671,1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ect id="Rectangle 5" o:spid="_x0000_s1056" style="position:absolute;left:2202;top:14511;width:1596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shape id="AutoShape 6" o:spid="_x0000_s1057" type="#_x0000_t123" style="position:absolute;left:3303;top:14376;width:261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"/>
                  <v:shape id="AutoShape 7" o:spid="_x0000_s1058" type="#_x0000_t123" style="position:absolute;left:3288;top:15285;width:261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"/>
                  <v:group id="Group 8" o:spid="_x0000_s1059" style="position:absolute;left:2391;top:14976;width:457;height:540" coordorigin="9711,11945" coordsize="457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group id="Group 9" o:spid="_x0000_s1060" style="position:absolute;left:9714;top:12290;width:454;height:180" coordorigin="2255,1920" coordsize="291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<v:rect id="Rectangle 10" o:spid="_x0000_s1061" style="position:absolute;left:2255;top:1948;width:291;height: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" strokecolor="white"/>
                      <v:group id="Group 11" o:spid="_x0000_s1062" style="position:absolute;left:2256;top:1920;width:290;height:98" coordorigin="2638,1945" coordsize="290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shape id="Arc 12" o:spid="_x0000_s1063" style="position:absolute;left:2638;top:1945;width:54;height:97;visibility:visible;mso-wrap-style:square;v-text-anchor:middle" coordsize="42937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" path="m-1,18241nfc1652,7738,10704,,21337,,33266,,42937,9670,42937,21600v,5371,-2002,10549,-5613,14525em-1,18241nsc1652,7738,10704,,21337,,33266,,42937,9670,42937,21600v,5371,-2002,10549,-5613,14525l21337,21600,-1,18241xe" filled="f" fillcolor="#bbe0e3">
                          <v:path arrowok="t" o:extrusionok="f" o:connecttype="custom" o:connectlocs="0,49;47,97;27,58" o:connectangles="0,0,0"/>
                        </v:shape>
                        <v:shape id="Arc 13" o:spid="_x0000_s1064" style="position:absolute;left:2677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14" o:spid="_x0000_s1065" style="position:absolute;left:271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15" o:spid="_x0000_s1066" style="position:absolute;left:2757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16" o:spid="_x0000_s1067" style="position:absolute;left:2796;top:1946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17" o:spid="_x0000_s1068" style="position:absolute;left:2834;top:1945;width:54;height:97;visibility:visible;mso-wrap-style:square;v-text-anchor:middle" coordsize="43200,36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" path="m5446,35940nfc1937,31987,,26885,,21600,,9670,9670,,21600,,33529,,43200,9670,43200,21600v-1,5371,-2002,10549,-5613,14525em5446,35940nsc1937,31987,,26885,,21600,,9670,9670,,21600,,33529,,43200,9670,43200,21600v-1,5371,-2002,10549,-5613,14525l21600,21600,5446,35940xe" filled="f" fillcolor="#bbe0e3">
                          <v:path arrowok="t" o:extrusionok="f" o:connecttype="custom" o:connectlocs="7,97;47,97;27,58" o:connectangles="0,0,0"/>
                        </v:shape>
                        <v:shape id="Arc 18" o:spid="_x0000_s1069" style="position:absolute;left:2874;top:1946;width:54;height:97;visibility:visible;mso-wrap-style:square;v-text-anchor:middle" coordsize="42886,35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" path="m5446,35940nfc1937,31987,,26885,,21600,,9670,9670,,21600,,32113,,41099,7569,42885,17930em5446,35940nsc1937,31987,,26885,,21600,,9670,9670,,21600,,32113,,41099,7569,42885,17930l21600,21600,5446,35940xe" filled="f" fillcolor="#bbe0e3">
                          <v:path arrowok="t" o:extrusionok="f" o:connecttype="custom" o:connectlocs="7,97;54,48;27,58" o:connectangles="0,0,0"/>
                        </v:shape>
                      </v:group>
                    </v:group>
                    <v:shape id="Text Box 19" o:spid="_x0000_s1070" type="#_x0000_t202" style="position:absolute;left:9711;top:11945;width:45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>
                        <w:txbxContent>
                          <w:p w:rsidR="00BD6674" w:rsidRPr="008F524A" w:rsidRDefault="00BD6674" w:rsidP="00BD6674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L </w:t>
                            </w:r>
                          </w:p>
                        </w:txbxContent>
                      </v:textbox>
                    </v:shape>
                  </v:group>
                  <v:rect id="Rectangle 20" o:spid="_x0000_s1071" style="position:absolute;left:2436;top:14436;width:342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  <v:shape id="Text Box 21" o:spid="_x0000_s1072" type="#_x0000_t202" style="position:absolute;left:3219;top:14556;width:654;height:10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BD6674" w:rsidRDefault="00BD6674" w:rsidP="00BD6674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5B37BD">
                            <w:rPr>
                              <w:b/>
                              <w:sz w:val="20"/>
                              <w:szCs w:val="20"/>
                            </w:rPr>
                            <w:t>Đ</w:t>
                          </w:r>
                          <w:r w:rsidRPr="005B37BD">
                            <w:rPr>
                              <w:b/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  <w:p w:rsidR="00BD6674" w:rsidRPr="004138BF" w:rsidRDefault="00BD6674" w:rsidP="00BD6674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</w:p>
                        <w:p w:rsidR="00BD6674" w:rsidRPr="005B37BD" w:rsidRDefault="00BD6674" w:rsidP="00BD6674">
                          <w:pPr>
                            <w:rPr>
                              <w:b/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b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2" o:spid="_x0000_s1073" type="#_x0000_t202" style="position:absolute;left:2409;top:14541;width:51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BD6674" w:rsidRPr="004138BF" w:rsidRDefault="00BD6674" w:rsidP="00BD6674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rect id="Rectangle 23" o:spid="_x0000_s1074" style="position:absolute;left:5940;top:15591;width:22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" stroked="f"/>
                <v:line id="Line 24" o:spid="_x0000_s1075" style="position:absolute;flip:y;visibility:visible;mso-wrap-style:square" from="5928,15591" to="6156,15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rect id="Rectangle 25" o:spid="_x0000_s1076" style="position:absolute;left:5241;top:15681;width:57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" stroked="f"/>
                <v:line id="Line 26" o:spid="_x0000_s1077" style="position:absolute;visibility:visible;mso-wrap-style:square" from="5229,15591" to="5229,15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" strokeweight="1.5pt"/>
                <v:line id="Line 27" o:spid="_x0000_s1078" style="position:absolute;visibility:visible;mso-wrap-style:square" from="5313,15681" to="5313,15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" strokeweight="1.5pt"/>
                <v:shape id="Text Box 28" o:spid="_x0000_s1079" type="#_x0000_t202" style="position:absolute;left:6081;top:15471;width:39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BD6674" w:rsidRPr="004138BF" w:rsidRDefault="00BD6674" w:rsidP="00BD6674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29" o:spid="_x0000_s1080" type="#_x0000_t202" style="position:absolute;left:4863;top:15411;width:102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BD6674" w:rsidRDefault="00BD6674" w:rsidP="00BD6674">
                        <w:r>
                          <w:t xml:space="preserve">+    –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b.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>Ví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>dụ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 xml:space="preserve"> </w:t>
      </w:r>
      <w:proofErr w:type="gramStart"/>
      <w:r w:rsidRPr="00BD6674">
        <w:rPr>
          <w:rFonts w:ascii="Times New Roman" w:eastAsia="Times New Roman" w:hAnsi="Times New Roman" w:cs="Times New Roman"/>
          <w:sz w:val="36"/>
          <w:szCs w:val="36"/>
          <w:u w:val="single"/>
          <w:lang w:val="en-US"/>
        </w:rPr>
        <w:t>2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:</w:t>
      </w:r>
      <w:proofErr w:type="gram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khí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ngắt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vertAlign w:val="subscript"/>
          <w:lang w:val="en-US"/>
        </w:rPr>
        <w:t xml:space="preserve"> </w:t>
      </w:r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(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Hình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vẽ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) </w: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4"/>
          <w:szCs w:val="34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iều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chỉnh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biến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rở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R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ể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sáng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yếu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.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Nếu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ột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ngột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ngắt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khóa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K, ta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hấy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sáng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bừng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lên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rước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tắt</w:t>
      </w:r>
      <w:proofErr w:type="spellEnd"/>
      <w:r w:rsidRPr="00BD6674">
        <w:rPr>
          <w:rFonts w:ascii="Times New Roman" w:eastAsia="Times New Roman" w:hAnsi="Times New Roman" w:cs="Times New Roman"/>
          <w:sz w:val="34"/>
          <w:szCs w:val="34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4"/>
          <w:szCs w:val="4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2"/>
          <w:szCs w:val="2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"/>
          <w:szCs w:val="2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"/>
          <w:szCs w:val="2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2"/>
          <w:szCs w:val="2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iCs/>
          <w:sz w:val="2"/>
          <w:szCs w:val="2"/>
          <w:u w:val="single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>Giải</w:t>
      </w:r>
      <w:proofErr w:type="spellEnd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iCs/>
          <w:sz w:val="36"/>
          <w:szCs w:val="36"/>
          <w:u w:val="single"/>
          <w:lang w:val="en-US"/>
        </w:rPr>
        <w:t>thích</w:t>
      </w:r>
      <w:proofErr w:type="spellEnd"/>
      <w:r w:rsidRPr="00BD6674">
        <w:rPr>
          <w:rFonts w:ascii="Times New Roman" w:eastAsia="Times New Roman" w:hAnsi="Times New Roman" w:cs="Times New Roman"/>
          <w:iCs/>
          <w:sz w:val="36"/>
          <w:szCs w:val="36"/>
          <w:lang w:val="en-US"/>
        </w:rPr>
        <w:t xml:space="preserve"> 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:</w:t>
      </w:r>
      <w:proofErr w:type="gramEnd"/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4"/>
          <w:szCs w:val="4"/>
          <w:lang w:val="en-US"/>
        </w:rPr>
      </w:pPr>
    </w:p>
    <w:p w:rsidR="00BD6674" w:rsidRPr="00BD6674" w:rsidRDefault="00BD6674" w:rsidP="00BD6674">
      <w:pPr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gắ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qua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g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i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u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0.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ả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á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ụ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h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ạ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i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i</w:t>
      </w:r>
      <w:r w:rsidRPr="00BD6674">
        <w:rPr>
          <w:rFonts w:ascii="Times New Roman" w:eastAsia="Times New Roman" w:hAnsi="Times New Roman" w:cs="Times New Roman"/>
          <w:sz w:val="36"/>
          <w:szCs w:val="36"/>
          <w:vertAlign w:val="subscript"/>
          <w:lang w:val="en-US"/>
        </w:rPr>
        <w:t>L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ù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hiề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ớ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ban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ầ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,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à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á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ớ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è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ừ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ướ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kh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ắ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III.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1)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u w:val="single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 xml:space="preserve"> :</w:t>
      </w:r>
      <w:proofErr w:type="gramEnd"/>
    </w:p>
    <w:p w:rsidR="00BD6674" w:rsidRPr="00BD6674" w:rsidRDefault="00BD6674" w:rsidP="00BD6674">
      <w:pPr>
        <w:tabs>
          <w:tab w:val="left" w:pos="342"/>
        </w:tabs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do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â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r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gọ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tabs>
          <w:tab w:val="left" w:pos="188"/>
          <w:tab w:val="left" w:pos="342"/>
        </w:tabs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16"/>
          <w:szCs w:val="16"/>
          <w:bdr w:val="single" w:sz="4" w:space="0" w:color="auto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iể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ứ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: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>e</w: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vertAlign w:val="subscript"/>
          <w:lang w:val="en-US"/>
        </w:rPr>
        <w:t>t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 xml:space="preserve"> =  – L</w:t>
      </w:r>
      <w:r w:rsidRPr="00BD6674">
        <w:rPr>
          <w:rFonts w:ascii="Times New Roman" w:eastAsia="Times New Roman" w:hAnsi="Times New Roman" w:cs="Times New Roman"/>
          <w:position w:val="-24"/>
          <w:sz w:val="36"/>
          <w:szCs w:val="36"/>
          <w:bdr w:val="single" w:sz="4" w:space="0" w:color="auto"/>
          <w:lang w:val="en-US"/>
        </w:rPr>
        <w:object w:dxaOrig="440" w:dyaOrig="620">
          <v:shape id="_x0000_i1028" type="#_x0000_t75" style="width:29.25pt;height:41.25pt" o:ole="">
            <v:imagedata r:id="rId10" o:title=""/>
          </v:shape>
          <o:OLEObject Type="Embed" ProgID="Equation.DSMT4" ShapeID="_x0000_i1028" DrawAspect="Content" ObjectID="_1707461608" r:id="rId11"/>
        </w:object>
      </w:r>
    </w:p>
    <w:p w:rsidR="00BD6674" w:rsidRPr="00BD6674" w:rsidRDefault="00BD6674" w:rsidP="00BD6674">
      <w:pPr>
        <w:tabs>
          <w:tab w:val="left" w:pos="188"/>
          <w:tab w:val="left" w:pos="342"/>
        </w:tabs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p w:rsidR="00BD6674" w:rsidRPr="00BD6674" w:rsidRDefault="00BD6674" w:rsidP="00BD6674">
      <w:pPr>
        <w:tabs>
          <w:tab w:val="left" w:pos="342"/>
        </w:tabs>
        <w:spacing w:after="0" w:line="240" w:lineRule="auto"/>
        <w:ind w:left="374" w:hanging="187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-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Suấ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ớ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ỉ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ệ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ới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ố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iế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hiê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ườ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ò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2B0179" w:rsidRDefault="00BD6674" w:rsidP="00BD667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sz w:val="36"/>
          <w:szCs w:val="36"/>
          <w:lang w:val="en-US"/>
        </w:rPr>
        <w:t xml:space="preserve">2)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Nă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lượ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từ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trườ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của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ố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dây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lang w:val="en-US"/>
        </w:rPr>
        <w:t xml:space="preserve"> :</w:t>
      </w:r>
      <w:proofErr w:type="gram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r w:rsidR="002B0179" w:rsidRPr="002B0179">
        <w:rPr>
          <w:rFonts w:ascii="Times New Roman" w:eastAsia="Times New Roman" w:hAnsi="Times New Roman" w:cs="Times New Roman"/>
          <w:color w:val="FF0000"/>
          <w:sz w:val="36"/>
          <w:szCs w:val="36"/>
          <w:lang w:val="en-US"/>
        </w:rPr>
        <w:t>( TỰ HỌC)</w:t>
      </w:r>
    </w:p>
    <w:p w:rsidR="00BD6674" w:rsidRPr="00BD6674" w:rsidRDefault="00BD6674" w:rsidP="002B0179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val="en-US"/>
        </w:rPr>
      </w:pPr>
      <w:bookmarkStart w:id="0" w:name="_GoBack"/>
      <w:bookmarkEnd w:id="0"/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>W</w: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vertAlign w:val="subscript"/>
          <w:lang w:val="en-US"/>
        </w:rPr>
        <w:t>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 xml:space="preserve"> = </w:t>
      </w:r>
      <w:r w:rsidRPr="00BD6674">
        <w:rPr>
          <w:rFonts w:ascii="Times New Roman" w:eastAsia="Times New Roman" w:hAnsi="Times New Roman" w:cs="Times New Roman"/>
          <w:position w:val="-24"/>
          <w:sz w:val="36"/>
          <w:szCs w:val="36"/>
          <w:bdr w:val="single" w:sz="4" w:space="0" w:color="auto"/>
          <w:lang w:val="en-US"/>
        </w:rPr>
        <w:object w:dxaOrig="240" w:dyaOrig="620">
          <v:shape id="_x0000_i1029" type="#_x0000_t75" style="width:14.25pt;height:36.75pt" o:ole="">
            <v:imagedata r:id="rId12" o:title=""/>
          </v:shape>
          <o:OLEObject Type="Embed" ProgID="Equation.3" ShapeID="_x0000_i1029" DrawAspect="Content" ObjectID="_1707461609" r:id="rId13"/>
        </w:objec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lang w:val="en-US"/>
        </w:rPr>
        <w:t>Li</w:t>
      </w:r>
      <w:r w:rsidRPr="00BD6674">
        <w:rPr>
          <w:rFonts w:ascii="Times New Roman" w:eastAsia="Times New Roman" w:hAnsi="Times New Roman" w:cs="Times New Roman"/>
          <w:sz w:val="36"/>
          <w:szCs w:val="36"/>
          <w:bdr w:val="single" w:sz="4" w:space="0" w:color="auto"/>
          <w:vertAlign w:val="superscript"/>
          <w:lang w:val="en-US"/>
        </w:rPr>
        <w:t>2</w:t>
      </w:r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BD6674" w:rsidRPr="00BD6674" w:rsidRDefault="00BD6674" w:rsidP="00BD667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lang w:val="en-US"/>
        </w:rPr>
      </w:pPr>
      <w:r w:rsidRPr="00BD6674">
        <w:rPr>
          <w:rFonts w:ascii="Times New Roman" w:eastAsia="Times New Roman" w:hAnsi="Times New Roman" w:cs="Times New Roman"/>
          <w:b/>
          <w:sz w:val="36"/>
          <w:szCs w:val="36"/>
          <w:lang w:val="en-US"/>
        </w:rPr>
        <w:t xml:space="preserve">IV. </w:t>
      </w:r>
      <w:proofErr w:type="spell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 xml:space="preserve"> </w:t>
      </w:r>
      <w:proofErr w:type="spellStart"/>
      <w:proofErr w:type="gramStart"/>
      <w:r w:rsidRPr="00BD6674">
        <w:rPr>
          <w:rFonts w:ascii="Times New Roman" w:eastAsia="Times New Roman" w:hAnsi="Times New Roman" w:cs="Times New Roman"/>
          <w:b/>
          <w:sz w:val="36"/>
          <w:szCs w:val="36"/>
          <w:u w:val="single"/>
          <w:lang w:val="en-US"/>
        </w:rPr>
        <w:t>dụng</w:t>
      </w:r>
      <w:proofErr w:type="spellEnd"/>
      <w:r w:rsidRPr="00BD6674">
        <w:rPr>
          <w:rFonts w:ascii="Times New Roman" w:eastAsia="Times New Roman" w:hAnsi="Times New Roman" w:cs="Times New Roman"/>
          <w:b/>
          <w:sz w:val="36"/>
          <w:szCs w:val="36"/>
          <w:lang w:val="en-US"/>
        </w:rPr>
        <w:t xml:space="preserve"> :</w:t>
      </w:r>
      <w:proofErr w:type="gramEnd"/>
      <w:r w:rsidRPr="00BD6674">
        <w:rPr>
          <w:rFonts w:ascii="Times New Roman" w:eastAsia="Times New Roman" w:hAnsi="Times New Roman" w:cs="Times New Roman"/>
          <w:b/>
          <w:sz w:val="36"/>
          <w:szCs w:val="36"/>
          <w:lang w:val="en-US"/>
        </w:rPr>
        <w:t xml:space="preserve"> </w:t>
      </w:r>
    </w:p>
    <w:p w:rsidR="00BD6674" w:rsidRPr="00BD6674" w:rsidRDefault="00BD6674" w:rsidP="00BD6674">
      <w:pPr>
        <w:tabs>
          <w:tab w:val="left" w:pos="360"/>
        </w:tabs>
        <w:spacing w:after="0" w:line="240" w:lineRule="auto"/>
        <w:ind w:left="374"/>
        <w:jc w:val="both"/>
        <w:rPr>
          <w:rFonts w:ascii="Times New Roman" w:eastAsia="Times New Roman" w:hAnsi="Times New Roman" w:cs="Times New Roman"/>
          <w:sz w:val="16"/>
          <w:szCs w:val="16"/>
          <w:lang w:val="en-US"/>
        </w:rPr>
      </w:pP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H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ượ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ự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nhiề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ứ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ụ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á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oa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hiề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.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uộ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ảm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l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ột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phầ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ử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qua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ọ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tro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á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iệ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xoa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hiều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ó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ạch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dao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động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và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các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máy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biến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 xml:space="preserve"> </w:t>
      </w:r>
      <w:proofErr w:type="spellStart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áp</w:t>
      </w:r>
      <w:proofErr w:type="spellEnd"/>
      <w:r w:rsidRPr="00BD6674">
        <w:rPr>
          <w:rFonts w:ascii="Times New Roman" w:eastAsia="Times New Roman" w:hAnsi="Times New Roman" w:cs="Times New Roman"/>
          <w:sz w:val="36"/>
          <w:szCs w:val="36"/>
          <w:lang w:val="en-US"/>
        </w:rPr>
        <w:t>.</w:t>
      </w:r>
    </w:p>
    <w:p w:rsidR="00AA4E87" w:rsidRDefault="00AA4E87"/>
    <w:sectPr w:rsidR="00AA4E8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6674"/>
    <w:rsid w:val="002B0179"/>
    <w:rsid w:val="009B25E6"/>
    <w:rsid w:val="00AA4E87"/>
    <w:rsid w:val="00BD6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EDC7E5"/>
  <w15:chartTrackingRefBased/>
  <w15:docId w15:val="{8E6767E4-1310-4331-9553-D85984271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66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BD6674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32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THANH LUAT</dc:creator>
  <cp:keywords/>
  <dc:description/>
  <cp:lastModifiedBy>LE THANH LUAT</cp:lastModifiedBy>
  <cp:revision>2</cp:revision>
  <dcterms:created xsi:type="dcterms:W3CDTF">2022-02-27T02:39:00Z</dcterms:created>
  <dcterms:modified xsi:type="dcterms:W3CDTF">2022-02-27T03:07:00Z</dcterms:modified>
</cp:coreProperties>
</file>